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4135" w:rsidRPr="00352350" w:rsidRDefault="00A801D8">
      <w:pPr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sz w:val="24"/>
          <w:szCs w:val="24"/>
        </w:rPr>
        <w:t>Fórmulas de error:</w:t>
      </w:r>
    </w:p>
    <w:p w:rsidR="00A801D8" w:rsidRPr="00352350" w:rsidRDefault="00A801D8">
      <w:pPr>
        <w:rPr>
          <w:rFonts w:ascii="Times New Roman" w:hAnsi="Times New Roman" w:cs="Times New Roman"/>
          <w:sz w:val="24"/>
          <w:szCs w:val="24"/>
        </w:rPr>
      </w:pPr>
    </w:p>
    <w:p w:rsidR="00A801D8" w:rsidRPr="00352350" w:rsidRDefault="00A801D8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θ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arcsen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λ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</m:den>
          </m:f>
        </m:oMath>
      </m:oMathPara>
    </w:p>
    <w:p w:rsidR="00A801D8" w:rsidRPr="00352350" w:rsidRDefault="00000290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34.8pt" o:ole="">
            <v:imagedata r:id="rId5" o:title=""/>
          </v:shape>
          <o:OLEObject Type="Embed" ProgID="Equation.DSMT4" ShapeID="_x0000_i1025" DrawAspect="Content" ObjectID="_1429521504" r:id="rId6"/>
        </w:object>
      </w:r>
    </w:p>
    <w:p w:rsidR="00A801D8" w:rsidRPr="00352350" w:rsidRDefault="00BB6F7D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7322A0">
        <w:rPr>
          <w:position w:val="-72"/>
        </w:rPr>
        <w:object w:dxaOrig="2520" w:dyaOrig="1560">
          <v:shape id="_x0000_i1026" type="#_x0000_t75" style="width:126pt;height:78pt" o:ole="">
            <v:imagedata r:id="rId7" o:title=""/>
          </v:shape>
          <o:OLEObject Type="Embed" ProgID="Equation.DSMT4" ShapeID="_x0000_i1026" DrawAspect="Content" ObjectID="_1429521505" r:id="rId8"/>
        </w:object>
      </w:r>
      <w:bookmarkStart w:id="0" w:name="_GoBack"/>
      <w:bookmarkEnd w:id="0"/>
    </w:p>
    <w:p w:rsidR="00A801D8" w:rsidRPr="00352350" w:rsidRDefault="00A801D8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801D8" w:rsidRPr="00352350" w:rsidRDefault="00C77AE5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27" type="#_x0000_t75" style="width:68.4pt;height:14.4pt" o:ole="">
            <v:imagedata r:id="rId9" o:title=""/>
          </v:shape>
          <o:OLEObject Type="Embed" ProgID="Equation.DSMT4" ShapeID="_x0000_i1027" DrawAspect="Content" ObjectID="_1429521506" r:id="rId10"/>
        </w:object>
      </w:r>
    </w:p>
    <w:p w:rsidR="00C77AE5" w:rsidRPr="00352350" w:rsidRDefault="00C77AE5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sz w:val="24"/>
          <w:szCs w:val="24"/>
        </w:rPr>
        <w:t xml:space="preserve">Para facilitar los cálculos tomo: </w:t>
      </w:r>
      <w:r w:rsidRPr="00352350">
        <w:rPr>
          <w:rFonts w:ascii="Times New Roman" w:hAnsi="Times New Roman" w:cs="Times New Roman"/>
          <w:position w:val="-6"/>
          <w:sz w:val="24"/>
          <w:szCs w:val="24"/>
        </w:rPr>
        <w:object w:dxaOrig="2340" w:dyaOrig="279">
          <v:shape id="_x0000_i1028" type="#_x0000_t75" style="width:117pt;height:14.4pt" o:ole="">
            <v:imagedata r:id="rId11" o:title=""/>
          </v:shape>
          <o:OLEObject Type="Embed" ProgID="Equation.DSMT4" ShapeID="_x0000_i1028" DrawAspect="Content" ObjectID="_1429521507" r:id="rId12"/>
        </w:object>
      </w:r>
    </w:p>
    <w:p w:rsidR="00C77AE5" w:rsidRPr="00352350" w:rsidRDefault="00C77AE5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sz w:val="24"/>
          <w:szCs w:val="24"/>
        </w:rPr>
        <w:t>Y en este caso tomo d= diámetro de la esfera de difracción</w:t>
      </w:r>
    </w:p>
    <w:p w:rsidR="00C77AE5" w:rsidRPr="00352350" w:rsidRDefault="00C77AE5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29" type="#_x0000_t75" style="width:61.2pt;height:14.4pt" o:ole="">
            <v:imagedata r:id="rId13" o:title=""/>
          </v:shape>
          <o:OLEObject Type="Embed" ProgID="Equation.DSMT4" ShapeID="_x0000_i1029" DrawAspect="Content" ObjectID="_1429521508" r:id="rId14"/>
        </w:object>
      </w:r>
      <w:r w:rsidRPr="003523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7AE5" w:rsidRPr="00352350" w:rsidRDefault="00C77AE5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2350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030" type="#_x0000_t75" style="width:117pt;height:34.8pt" o:ole="">
            <v:imagedata r:id="rId15" o:title=""/>
          </v:shape>
          <o:OLEObject Type="Embed" ProgID="Equation.DSMT4" ShapeID="_x0000_i1030" DrawAspect="Content" ObjectID="_1429521509" r:id="rId16"/>
        </w:object>
      </w:r>
    </w:p>
    <w:p w:rsidR="00C77AE5" w:rsidRPr="00352350" w:rsidRDefault="006E62D6" w:rsidP="00A801D8">
      <w:pPr>
        <w:jc w:val="center"/>
        <w:rPr>
          <w:rFonts w:ascii="Times New Roman" w:hAnsi="Times New Roman" w:cs="Times New Roman"/>
          <w:sz w:val="24"/>
          <w:szCs w:val="24"/>
        </w:rPr>
      </w:pPr>
      <w:r w:rsidRPr="007322A0">
        <w:rPr>
          <w:position w:val="-14"/>
        </w:rPr>
        <w:object w:dxaOrig="3180" w:dyaOrig="400">
          <v:shape id="_x0000_i1031" type="#_x0000_t75" style="width:159pt;height:20.4pt" o:ole="">
            <v:imagedata r:id="rId17" o:title=""/>
          </v:shape>
          <o:OLEObject Type="Embed" ProgID="Equation.DSMT4" ShapeID="_x0000_i1031" DrawAspect="Content" ObjectID="_1429521510" r:id="rId18"/>
        </w:object>
      </w:r>
    </w:p>
    <w:p w:rsidR="000D2BB8" w:rsidRDefault="006B1FE8" w:rsidP="006B1F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hora el ángulo en función de los diámetros medidos:</w:t>
      </w:r>
    </w:p>
    <w:p w:rsidR="006B1FE8" w:rsidRDefault="006B1FE8" w:rsidP="00A801D8">
      <w:pPr>
        <w:jc w:val="center"/>
      </w:pPr>
      <w:r w:rsidRPr="008673A7">
        <w:rPr>
          <w:position w:val="-28"/>
        </w:rPr>
        <w:object w:dxaOrig="1780" w:dyaOrig="680">
          <v:shape id="_x0000_i1034" type="#_x0000_t75" style="width:88.8pt;height:34.2pt" o:ole="">
            <v:imagedata r:id="rId19" o:title=""/>
          </v:shape>
          <o:OLEObject Type="Embed" ProgID="Equation.DSMT4" ShapeID="_x0000_i1034" DrawAspect="Content" ObjectID="_1429521511" r:id="rId20"/>
        </w:object>
      </w:r>
    </w:p>
    <w:p w:rsidR="006B1FE8" w:rsidRDefault="00E560D8" w:rsidP="00E560D8">
      <w:pPr>
        <w:jc w:val="center"/>
      </w:pPr>
      <w:r w:rsidRPr="008673A7">
        <w:rPr>
          <w:position w:val="-28"/>
        </w:rPr>
        <w:object w:dxaOrig="2320" w:dyaOrig="680">
          <v:shape id="_x0000_i1035" type="#_x0000_t75" style="width:115.8pt;height:34.2pt" o:ole="">
            <v:imagedata r:id="rId21" o:title=""/>
          </v:shape>
          <o:OLEObject Type="Embed" ProgID="Equation.DSMT4" ShapeID="_x0000_i1035" DrawAspect="Content" ObjectID="_1429521512" r:id="rId22"/>
        </w:object>
      </w:r>
    </w:p>
    <w:p w:rsidR="00E560D8" w:rsidRDefault="00E560D8" w:rsidP="00E560D8">
      <w:pPr>
        <w:jc w:val="center"/>
        <w:rPr>
          <w:rFonts w:ascii="Times New Roman" w:hAnsi="Times New Roman" w:cs="Times New Roman"/>
          <w:sz w:val="24"/>
          <w:szCs w:val="24"/>
        </w:rPr>
      </w:pPr>
      <w:r w:rsidRPr="008673A7">
        <w:rPr>
          <w:position w:val="-72"/>
        </w:rPr>
        <w:object w:dxaOrig="4620" w:dyaOrig="1560">
          <v:shape id="_x0000_i1036" type="#_x0000_t75" style="width:231pt;height:78pt" o:ole="">
            <v:imagedata r:id="rId23" o:title=""/>
          </v:shape>
          <o:OLEObject Type="Embed" ProgID="Equation.DSMT4" ShapeID="_x0000_i1036" DrawAspect="Content" ObjectID="_1429521513" r:id="rId24"/>
        </w:object>
      </w:r>
    </w:p>
    <w:p w:rsidR="006B1FE8" w:rsidRDefault="003A11B1" w:rsidP="003A11B1">
      <w:pPr>
        <w:tabs>
          <w:tab w:val="left" w:pos="36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8673A7">
        <w:rPr>
          <w:position w:val="-72"/>
        </w:rPr>
        <w:object w:dxaOrig="3420" w:dyaOrig="1120">
          <v:shape id="_x0000_i1037" type="#_x0000_t75" style="width:171pt;height:55.8pt" o:ole="">
            <v:imagedata r:id="rId25" o:title=""/>
          </v:shape>
          <o:OLEObject Type="Embed" ProgID="Equation.DSMT4" ShapeID="_x0000_i1037" DrawAspect="Content" ObjectID="_1429521514" r:id="rId26"/>
        </w:object>
      </w:r>
    </w:p>
    <w:p w:rsidR="00526A01" w:rsidRDefault="00526A01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6A01" w:rsidRDefault="00526A01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6A01" w:rsidRDefault="00526A01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6A01" w:rsidRDefault="00526A01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6A01" w:rsidRDefault="00526A01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6A01" w:rsidRPr="00352350" w:rsidRDefault="00526A01" w:rsidP="00A801D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D2BB8" w:rsidRPr="00352350" w:rsidRDefault="000D2BB8" w:rsidP="000D2BB8">
      <w:pPr>
        <w:pStyle w:val="Prrafodelista"/>
        <w:rPr>
          <w:rFonts w:ascii="Times New Roman" w:eastAsiaTheme="minorEastAsia" w:hAnsi="Times New Roman" w:cs="Times New Roman"/>
          <w:sz w:val="24"/>
          <w:szCs w:val="24"/>
          <w:lang w:val="es-AR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s-AR"/>
            </w:rPr>
            <m:t>λ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s-AR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s-AR"/>
                </w:rPr>
              </m:ctrlPr>
            </m:fPr>
            <m:num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s-AR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s-AR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s-AR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s-AR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s-AR"/>
                    </w:rPr>
                    <m:t>m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s-A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s-AR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s-AR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s-AR"/>
                    </w:rPr>
                    <m:t>qV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s-AR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s-A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s-AR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s-AR"/>
                            </w:rPr>
                            <m:t>qV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s-AR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0D2BB8" w:rsidRPr="00352350" w:rsidRDefault="000D2BB8" w:rsidP="000D2BB8">
      <w:pPr>
        <w:pStyle w:val="Prrafodelista"/>
        <w:rPr>
          <w:rFonts w:ascii="Times New Roman" w:eastAsiaTheme="minorEastAsia" w:hAnsi="Times New Roman" w:cs="Times New Roman"/>
          <w:sz w:val="24"/>
          <w:szCs w:val="24"/>
          <w:lang w:val="es-AR"/>
        </w:rPr>
      </w:pPr>
    </w:p>
    <w:p w:rsidR="000D2BB8" w:rsidRPr="00352350" w:rsidRDefault="000D2BB8" w:rsidP="000D2BB8">
      <w:pPr>
        <w:pStyle w:val="Prrafodelista"/>
        <w:rPr>
          <w:rFonts w:ascii="Times New Roman" w:eastAsiaTheme="minorEastAsia" w:hAnsi="Times New Roman" w:cs="Times New Roman"/>
          <w:sz w:val="24"/>
          <w:szCs w:val="24"/>
          <w:lang w:val="es-AR"/>
        </w:rPr>
      </w:pPr>
      <w:r w:rsidRPr="00352350">
        <w:rPr>
          <w:rFonts w:ascii="Times New Roman" w:eastAsiaTheme="minorEastAsia" w:hAnsi="Times New Roman" w:cs="Times New Roman"/>
          <w:sz w:val="24"/>
          <w:szCs w:val="24"/>
          <w:lang w:val="es-AR"/>
        </w:rPr>
        <w:t>Tomamos a “m”, “c”, “h” y “q” con tantos decimales, de tal manera que sus errores puedan ser considerados despreciables.</w:t>
      </w:r>
    </w:p>
    <w:p w:rsidR="000D2BB8" w:rsidRPr="00352350" w:rsidRDefault="000D2BB8" w:rsidP="000D2BB8">
      <w:pPr>
        <w:pStyle w:val="Prrafodelista"/>
        <w:jc w:val="center"/>
        <w:rPr>
          <w:rFonts w:ascii="Times New Roman" w:eastAsiaTheme="minorEastAsia" w:hAnsi="Times New Roman" w:cs="Times New Roman"/>
          <w:sz w:val="24"/>
          <w:szCs w:val="24"/>
          <w:lang w:val="es-AR"/>
        </w:rPr>
      </w:pPr>
      <w:r w:rsidRPr="00352350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32" type="#_x0000_t75" style="width:69pt;height:34.8pt" o:ole="">
            <v:imagedata r:id="rId27" o:title=""/>
          </v:shape>
          <o:OLEObject Type="Embed" ProgID="Equation.DSMT4" ShapeID="_x0000_i1032" DrawAspect="Content" ObjectID="_1429521515" r:id="rId28"/>
        </w:object>
      </w:r>
    </w:p>
    <w:p w:rsidR="00C77AE5" w:rsidRPr="00352350" w:rsidRDefault="00002683" w:rsidP="000D2BB8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7322A0">
        <w:rPr>
          <w:position w:val="-60"/>
        </w:rPr>
        <w:object w:dxaOrig="3159" w:dyaOrig="1320">
          <v:shape id="_x0000_i1033" type="#_x0000_t75" style="width:158.4pt;height:66pt" o:ole="">
            <v:imagedata r:id="rId29" o:title=""/>
          </v:shape>
          <o:OLEObject Type="Embed" ProgID="Equation.DSMT4" ShapeID="_x0000_i1033" DrawAspect="Content" ObjectID="_1429521516" r:id="rId30"/>
        </w:object>
      </w:r>
    </w:p>
    <w:sectPr w:rsidR="00C77AE5" w:rsidRPr="00352350" w:rsidSect="00D020C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A801D8"/>
    <w:rsid w:val="00000290"/>
    <w:rsid w:val="00002683"/>
    <w:rsid w:val="000D2BB8"/>
    <w:rsid w:val="0034585C"/>
    <w:rsid w:val="00352350"/>
    <w:rsid w:val="003A11B1"/>
    <w:rsid w:val="00526A01"/>
    <w:rsid w:val="005F0B8E"/>
    <w:rsid w:val="00624135"/>
    <w:rsid w:val="006B1FE8"/>
    <w:rsid w:val="006E62D6"/>
    <w:rsid w:val="007874C8"/>
    <w:rsid w:val="00A801D8"/>
    <w:rsid w:val="00BB6F7D"/>
    <w:rsid w:val="00BF0DE9"/>
    <w:rsid w:val="00C77AE5"/>
    <w:rsid w:val="00D020C3"/>
    <w:rsid w:val="00E56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20C3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A80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801D8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0D2BB8"/>
    <w:pPr>
      <w:ind w:left="720"/>
      <w:contextualSpacing/>
    </w:pPr>
    <w:rPr>
      <w:lang w:val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A80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801D8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0D2BB8"/>
    <w:pPr>
      <w:ind w:left="720"/>
      <w:contextualSpacing/>
    </w:pPr>
    <w:rPr>
      <w:lang w:val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2</Pages>
  <Words>110</Words>
  <Characters>606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Andrea Saffioti</dc:creator>
  <cp:lastModifiedBy>Paula Andrea Saffioti</cp:lastModifiedBy>
  <cp:revision>12</cp:revision>
  <dcterms:created xsi:type="dcterms:W3CDTF">2013-05-07T02:40:00Z</dcterms:created>
  <dcterms:modified xsi:type="dcterms:W3CDTF">2013-05-08T15:30:00Z</dcterms:modified>
</cp:coreProperties>
</file>